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70B39" w14:textId="3BEC40B8" w:rsidR="00CC6E2F" w:rsidRDefault="004550EE">
      <w:pPr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 w:rsidRPr="00A4084F">
        <w:rPr>
          <w:sz w:val="24"/>
          <w:szCs w:val="24"/>
        </w:rPr>
        <w:t>Захаркин Артур Сергеевич 932103</w:t>
      </w:r>
    </w:p>
    <w:p w14:paraId="7DC41496" w14:textId="77777777" w:rsidR="00280C24" w:rsidRDefault="00A4084F">
      <w:pPr>
        <w:rPr>
          <w:sz w:val="24"/>
          <w:szCs w:val="24"/>
        </w:rPr>
      </w:pPr>
      <w:r>
        <w:rPr>
          <w:sz w:val="24"/>
          <w:szCs w:val="24"/>
        </w:rPr>
        <w:t>Зада</w:t>
      </w:r>
      <w:r w:rsidR="00280C24">
        <w:rPr>
          <w:sz w:val="24"/>
          <w:szCs w:val="24"/>
        </w:rPr>
        <w:t>ча</w:t>
      </w:r>
      <w:r>
        <w:rPr>
          <w:sz w:val="24"/>
          <w:szCs w:val="24"/>
        </w:rPr>
        <w:t xml:space="preserve"> 1) </w:t>
      </w:r>
    </w:p>
    <w:p w14:paraId="00EC30E7" w14:textId="7597E807" w:rsidR="00A4084F" w:rsidRDefault="00280C24">
      <w:pPr>
        <w:rPr>
          <w:sz w:val="24"/>
          <w:szCs w:val="24"/>
        </w:rPr>
      </w:pPr>
      <w:r>
        <w:rPr>
          <w:sz w:val="24"/>
          <w:szCs w:val="24"/>
        </w:rPr>
        <w:t>Задание 1)</w:t>
      </w:r>
      <w:r w:rsidR="00A4084F">
        <w:rPr>
          <w:sz w:val="24"/>
          <w:szCs w:val="24"/>
        </w:rPr>
        <w:br/>
        <w:t>Исходные данные</w:t>
      </w:r>
      <w:r w:rsidR="00A4084F" w:rsidRPr="00A4084F">
        <w:rPr>
          <w:sz w:val="24"/>
          <w:szCs w:val="24"/>
        </w:rPr>
        <w:t>:</w:t>
      </w:r>
      <w:r w:rsidR="00A4084F">
        <w:rPr>
          <w:sz w:val="24"/>
          <w:szCs w:val="24"/>
        </w:rPr>
        <w:t xml:space="preserve"> </w:t>
      </w:r>
      <w:r w:rsidR="00A4084F" w:rsidRPr="00A4084F">
        <w:rPr>
          <w:sz w:val="24"/>
          <w:szCs w:val="24"/>
        </w:rPr>
        <w:t>x-y-1+(y-x+2)*y’=0</w:t>
      </w:r>
      <w:r w:rsidR="00A4084F" w:rsidRPr="00A4084F">
        <w:rPr>
          <w:sz w:val="24"/>
          <w:szCs w:val="24"/>
        </w:rPr>
        <w:t>;</w:t>
      </w:r>
    </w:p>
    <w:p w14:paraId="548448C7" w14:textId="0DFA0554" w:rsidR="00A4084F" w:rsidRDefault="002148F7" w:rsidP="002148F7">
      <w:pPr>
        <w:pStyle w:val="MTDisplayEquation"/>
      </w:pPr>
      <w:r w:rsidRPr="00280C24">
        <w:rPr>
          <w:lang w:val="ru-RU"/>
        </w:rPr>
        <w:tab/>
      </w:r>
      <w:r w:rsidR="00A628CA" w:rsidRPr="00433C7B">
        <w:rPr>
          <w:position w:val="-28"/>
        </w:rPr>
        <w:object w:dxaOrig="2340" w:dyaOrig="680" w14:anchorId="3B04B8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116.9pt;height:33.65pt" o:ole="">
            <v:imagedata r:id="rId4" o:title=""/>
          </v:shape>
          <o:OLEObject Type="Embed" ProgID="Equation.DSMT4" ShapeID="_x0000_i1075" DrawAspect="Content" ObjectID="_1735034366" r:id="rId5"/>
        </w:object>
      </w:r>
    </w:p>
    <w:p w14:paraId="2F0A21AF" w14:textId="624A58EF" w:rsidR="002148F7" w:rsidRDefault="002148F7">
      <w:r w:rsidRPr="004F3D4E">
        <w:rPr>
          <w:position w:val="-128"/>
        </w:rPr>
        <w:object w:dxaOrig="4580" w:dyaOrig="6580" w14:anchorId="0D6988B9">
          <v:shape id="_x0000_i1027" type="#_x0000_t75" style="width:229.1pt;height:329.15pt" o:ole="">
            <v:imagedata r:id="rId6" o:title=""/>
          </v:shape>
          <o:OLEObject Type="Embed" ProgID="Equation.DSMT4" ShapeID="_x0000_i1027" DrawAspect="Content" ObjectID="_1735034367" r:id="rId7"/>
        </w:object>
      </w:r>
    </w:p>
    <w:p w14:paraId="5942C3E5" w14:textId="7161FC1C" w:rsidR="002148F7" w:rsidRDefault="002148F7" w:rsidP="002148F7"/>
    <w:p w14:paraId="5711A8CB" w14:textId="22C4885A" w:rsidR="002148F7" w:rsidRDefault="002148F7" w:rsidP="002148F7">
      <w:pPr>
        <w:rPr>
          <w:sz w:val="24"/>
          <w:szCs w:val="24"/>
          <w:lang w:val="en-US"/>
        </w:rPr>
      </w:pPr>
      <w:r>
        <w:rPr>
          <w:sz w:val="24"/>
          <w:szCs w:val="24"/>
        </w:rPr>
        <w:t>Задание 2</w:t>
      </w:r>
      <w:r>
        <w:rPr>
          <w:sz w:val="24"/>
          <w:szCs w:val="24"/>
          <w:lang w:val="en-US"/>
        </w:rPr>
        <w:t>:</w:t>
      </w:r>
    </w:p>
    <w:p w14:paraId="68AFB564" w14:textId="0E7E964C" w:rsidR="002148F7" w:rsidRDefault="0051778B" w:rsidP="002148F7">
      <w:r w:rsidRPr="004F3D4E">
        <w:rPr>
          <w:position w:val="-90"/>
        </w:rPr>
        <w:object w:dxaOrig="7680" w:dyaOrig="1920" w14:anchorId="73293261">
          <v:shape id="_x0000_i1036" type="#_x0000_t75" style="width:384.3pt;height:96.3pt" o:ole="">
            <v:imagedata r:id="rId8" o:title=""/>
          </v:shape>
          <o:OLEObject Type="Embed" ProgID="Equation.DSMT4" ShapeID="_x0000_i1036" DrawAspect="Content" ObjectID="_1735034368" r:id="rId9"/>
        </w:object>
      </w:r>
    </w:p>
    <w:p w14:paraId="0AA5C2FE" w14:textId="14364A7D" w:rsidR="00B025F2" w:rsidRDefault="00B025F2" w:rsidP="00B025F2"/>
    <w:p w14:paraId="01D46A71" w14:textId="4D041A09" w:rsidR="00B025F2" w:rsidRDefault="00B025F2" w:rsidP="00B025F2">
      <w:pPr>
        <w:ind w:firstLine="708"/>
        <w:rPr>
          <w:sz w:val="24"/>
          <w:szCs w:val="24"/>
        </w:rPr>
      </w:pPr>
    </w:p>
    <w:p w14:paraId="3167B2D3" w14:textId="7244142D" w:rsidR="00B025F2" w:rsidRDefault="00B025F2" w:rsidP="00B025F2">
      <w:pPr>
        <w:ind w:firstLine="708"/>
        <w:rPr>
          <w:sz w:val="24"/>
          <w:szCs w:val="24"/>
        </w:rPr>
      </w:pPr>
    </w:p>
    <w:p w14:paraId="38C70626" w14:textId="4643A6C3" w:rsidR="00B025F2" w:rsidRDefault="00B025F2" w:rsidP="00B025F2">
      <w:pPr>
        <w:ind w:firstLine="708"/>
        <w:rPr>
          <w:sz w:val="24"/>
          <w:szCs w:val="24"/>
        </w:rPr>
      </w:pPr>
    </w:p>
    <w:p w14:paraId="2C616134" w14:textId="2EDAE3FB" w:rsidR="00B025F2" w:rsidRDefault="00B025F2" w:rsidP="00B025F2">
      <w:pPr>
        <w:ind w:firstLine="708"/>
        <w:rPr>
          <w:sz w:val="24"/>
          <w:szCs w:val="24"/>
        </w:rPr>
      </w:pPr>
    </w:p>
    <w:p w14:paraId="74E02255" w14:textId="398D610C" w:rsidR="00B025F2" w:rsidRPr="00280C24" w:rsidRDefault="00B025F2" w:rsidP="00B025F2">
      <w:pPr>
        <w:ind w:firstLine="708"/>
        <w:rPr>
          <w:sz w:val="24"/>
          <w:szCs w:val="24"/>
        </w:rPr>
      </w:pPr>
      <w:r>
        <w:rPr>
          <w:sz w:val="24"/>
          <w:szCs w:val="24"/>
        </w:rPr>
        <w:lastRenderedPageBreak/>
        <w:t>Задание 3</w:t>
      </w:r>
      <w:r w:rsidR="0051778B" w:rsidRPr="00280C24">
        <w:rPr>
          <w:sz w:val="24"/>
          <w:szCs w:val="24"/>
        </w:rPr>
        <w:t>,4,5</w:t>
      </w:r>
      <w:r w:rsidR="00280C24" w:rsidRPr="00280C24">
        <w:rPr>
          <w:sz w:val="24"/>
          <w:szCs w:val="24"/>
        </w:rPr>
        <w:t>,6,7</w:t>
      </w:r>
      <w:r w:rsidRPr="00280C24">
        <w:rPr>
          <w:sz w:val="24"/>
          <w:szCs w:val="24"/>
        </w:rPr>
        <w:t>:</w:t>
      </w:r>
    </w:p>
    <w:p w14:paraId="6BB0B37B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f</w:t>
      </w:r>
      <w:r w:rsidRPr="00280C24">
        <w:rPr>
          <w:sz w:val="24"/>
          <w:szCs w:val="24"/>
        </w:rPr>
        <w:t>=@(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,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)-(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-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-1)/(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-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+2);% основное уравнение через анонимную функцию</w:t>
      </w:r>
    </w:p>
    <w:p w14:paraId="74E26699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 xml:space="preserve">0=0; 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 xml:space="preserve">0=0.1; </w:t>
      </w:r>
      <w:r w:rsidRPr="00280C24">
        <w:rPr>
          <w:sz w:val="24"/>
          <w:szCs w:val="24"/>
          <w:lang w:val="en-US"/>
        </w:rPr>
        <w:t>xfin</w:t>
      </w:r>
      <w:r w:rsidRPr="00280C24">
        <w:rPr>
          <w:sz w:val="24"/>
          <w:szCs w:val="24"/>
        </w:rPr>
        <w:t>=10; % начальное условие и границы</w:t>
      </w:r>
    </w:p>
    <w:p w14:paraId="2C86F198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tol</w:t>
      </w:r>
      <w:r w:rsidRPr="00280C24">
        <w:rPr>
          <w:sz w:val="24"/>
          <w:szCs w:val="24"/>
        </w:rPr>
        <w:t>=</w:t>
      </w:r>
      <w:r w:rsidRPr="00280C24">
        <w:rPr>
          <w:sz w:val="24"/>
          <w:szCs w:val="24"/>
          <w:lang w:val="en-US"/>
        </w:rPr>
        <w:t>odeset</w:t>
      </w:r>
      <w:r w:rsidRPr="00280C24">
        <w:rPr>
          <w:sz w:val="24"/>
          <w:szCs w:val="24"/>
        </w:rPr>
        <w:t>('</w:t>
      </w:r>
      <w:r w:rsidRPr="00280C24">
        <w:rPr>
          <w:sz w:val="24"/>
          <w:szCs w:val="24"/>
          <w:lang w:val="en-US"/>
        </w:rPr>
        <w:t>AbsTol</w:t>
      </w:r>
      <w:r w:rsidRPr="00280C24">
        <w:rPr>
          <w:sz w:val="24"/>
          <w:szCs w:val="24"/>
        </w:rPr>
        <w:t>',10^-8,'</w:t>
      </w:r>
      <w:r w:rsidRPr="00280C24">
        <w:rPr>
          <w:sz w:val="24"/>
          <w:szCs w:val="24"/>
          <w:lang w:val="en-US"/>
        </w:rPr>
        <w:t>RelTol</w:t>
      </w:r>
      <w:r w:rsidRPr="00280C24">
        <w:rPr>
          <w:sz w:val="24"/>
          <w:szCs w:val="24"/>
        </w:rPr>
        <w:t>',10^-8);%устанавливаем точность</w:t>
      </w:r>
    </w:p>
    <w:p w14:paraId="4FEF315B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</w:rPr>
        <w:t>[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,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]=</w:t>
      </w:r>
      <w:r w:rsidRPr="00280C24">
        <w:rPr>
          <w:sz w:val="24"/>
          <w:szCs w:val="24"/>
          <w:lang w:val="en-US"/>
        </w:rPr>
        <w:t>ode</w:t>
      </w:r>
      <w:r w:rsidRPr="00280C24">
        <w:rPr>
          <w:sz w:val="24"/>
          <w:szCs w:val="24"/>
        </w:rPr>
        <w:t>45(</w:t>
      </w:r>
      <w:r w:rsidRPr="00280C24">
        <w:rPr>
          <w:sz w:val="24"/>
          <w:szCs w:val="24"/>
          <w:lang w:val="en-US"/>
        </w:rPr>
        <w:t>f</w:t>
      </w:r>
      <w:r w:rsidRPr="00280C24">
        <w:rPr>
          <w:sz w:val="24"/>
          <w:szCs w:val="24"/>
        </w:rPr>
        <w:t>,[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0,</w:t>
      </w:r>
      <w:r w:rsidRPr="00280C24">
        <w:rPr>
          <w:sz w:val="24"/>
          <w:szCs w:val="24"/>
          <w:lang w:val="en-US"/>
        </w:rPr>
        <w:t>xfin</w:t>
      </w:r>
      <w:r w:rsidRPr="00280C24">
        <w:rPr>
          <w:sz w:val="24"/>
          <w:szCs w:val="24"/>
        </w:rPr>
        <w:t>],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0,</w:t>
      </w:r>
      <w:r w:rsidRPr="00280C24">
        <w:rPr>
          <w:sz w:val="24"/>
          <w:szCs w:val="24"/>
          <w:lang w:val="en-US"/>
        </w:rPr>
        <w:t>tol</w:t>
      </w:r>
      <w:r w:rsidRPr="00280C24">
        <w:rPr>
          <w:sz w:val="24"/>
          <w:szCs w:val="24"/>
        </w:rPr>
        <w:t>);%решение уравнения</w:t>
      </w:r>
    </w:p>
    <w:p w14:paraId="2645416F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figure</w:t>
      </w:r>
      <w:r w:rsidRPr="00280C24">
        <w:rPr>
          <w:sz w:val="24"/>
          <w:szCs w:val="24"/>
        </w:rPr>
        <w:t>(1),% окно решения</w:t>
      </w:r>
    </w:p>
    <w:p w14:paraId="49EBFCD7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plot</w:t>
      </w:r>
      <w:r w:rsidRPr="00280C24">
        <w:rPr>
          <w:sz w:val="24"/>
          <w:szCs w:val="24"/>
        </w:rPr>
        <w:t>(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,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,'</w:t>
      </w:r>
      <w:r w:rsidRPr="00280C24">
        <w:rPr>
          <w:sz w:val="24"/>
          <w:szCs w:val="24"/>
          <w:lang w:val="en-US"/>
        </w:rPr>
        <w:t>k</w:t>
      </w:r>
      <w:r w:rsidRPr="00280C24">
        <w:rPr>
          <w:sz w:val="24"/>
          <w:szCs w:val="24"/>
        </w:rPr>
        <w:t>'),% интегральная кривая уравнения</w:t>
      </w:r>
    </w:p>
    <w:p w14:paraId="7D4FA2D0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grid</w:t>
      </w:r>
      <w:r w:rsidRPr="00280C24">
        <w:rPr>
          <w:sz w:val="24"/>
          <w:szCs w:val="24"/>
        </w:rPr>
        <w:t xml:space="preserve"> </w:t>
      </w:r>
      <w:r w:rsidRPr="00280C24">
        <w:rPr>
          <w:sz w:val="24"/>
          <w:szCs w:val="24"/>
          <w:lang w:val="en-US"/>
        </w:rPr>
        <w:t>on</w:t>
      </w:r>
      <w:r w:rsidRPr="00280C24">
        <w:rPr>
          <w:sz w:val="24"/>
          <w:szCs w:val="24"/>
        </w:rPr>
        <w:t>,</w:t>
      </w:r>
    </w:p>
    <w:p w14:paraId="7325F62D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xlabel</w:t>
      </w:r>
      <w:r w:rsidRPr="00280C24">
        <w:rPr>
          <w:sz w:val="24"/>
          <w:szCs w:val="24"/>
        </w:rPr>
        <w:t>('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 xml:space="preserve">'), </w:t>
      </w:r>
      <w:r w:rsidRPr="00280C24">
        <w:rPr>
          <w:sz w:val="24"/>
          <w:szCs w:val="24"/>
          <w:lang w:val="en-US"/>
        </w:rPr>
        <w:t>ylabel</w:t>
      </w:r>
      <w:r w:rsidRPr="00280C24">
        <w:rPr>
          <w:sz w:val="24"/>
          <w:szCs w:val="24"/>
        </w:rPr>
        <w:t>('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'),%подпись оси х и у</w:t>
      </w:r>
    </w:p>
    <w:p w14:paraId="12621CDA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hold</w:t>
      </w:r>
      <w:r w:rsidRPr="00280C24">
        <w:rPr>
          <w:sz w:val="24"/>
          <w:szCs w:val="24"/>
        </w:rPr>
        <w:t xml:space="preserve"> </w:t>
      </w:r>
      <w:r w:rsidRPr="00280C24">
        <w:rPr>
          <w:sz w:val="24"/>
          <w:szCs w:val="24"/>
          <w:lang w:val="en-US"/>
        </w:rPr>
        <w:t>on</w:t>
      </w:r>
      <w:r w:rsidRPr="00280C24">
        <w:rPr>
          <w:sz w:val="24"/>
          <w:szCs w:val="24"/>
        </w:rPr>
        <w:t>,%включаем сохранение предыдущего графика</w:t>
      </w:r>
    </w:p>
    <w:p w14:paraId="58F99E73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xa</w:t>
      </w:r>
      <w:r w:rsidRPr="00280C24">
        <w:rPr>
          <w:sz w:val="24"/>
          <w:szCs w:val="24"/>
        </w:rPr>
        <w:t>=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(</w:t>
      </w:r>
      <w:r w:rsidRPr="00280C24">
        <w:rPr>
          <w:sz w:val="24"/>
          <w:szCs w:val="24"/>
          <w:lang w:val="en-US"/>
        </w:rPr>
        <w:t>round</w:t>
      </w:r>
      <w:r w:rsidRPr="00280C24">
        <w:rPr>
          <w:sz w:val="24"/>
          <w:szCs w:val="24"/>
        </w:rPr>
        <w:t>(</w:t>
      </w:r>
      <w:r w:rsidRPr="00280C24">
        <w:rPr>
          <w:sz w:val="24"/>
          <w:szCs w:val="24"/>
          <w:lang w:val="en-US"/>
        </w:rPr>
        <w:t>length</w:t>
      </w:r>
      <w:r w:rsidRPr="00280C24">
        <w:rPr>
          <w:sz w:val="24"/>
          <w:szCs w:val="24"/>
        </w:rPr>
        <w:t>(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)/2));%задаём точку решения</w:t>
      </w:r>
    </w:p>
    <w:p w14:paraId="7B409803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ya</w:t>
      </w:r>
      <w:r w:rsidRPr="00280C24">
        <w:rPr>
          <w:sz w:val="24"/>
          <w:szCs w:val="24"/>
        </w:rPr>
        <w:t>=(</w:t>
      </w:r>
      <w:r w:rsidRPr="00280C24">
        <w:rPr>
          <w:sz w:val="24"/>
          <w:szCs w:val="24"/>
          <w:lang w:val="en-US"/>
        </w:rPr>
        <w:t>xa</w:t>
      </w:r>
      <w:r w:rsidRPr="00280C24">
        <w:rPr>
          <w:sz w:val="24"/>
          <w:szCs w:val="24"/>
        </w:rPr>
        <w:t>-2+</w:t>
      </w:r>
      <w:r w:rsidRPr="00280C24">
        <w:rPr>
          <w:sz w:val="24"/>
          <w:szCs w:val="24"/>
          <w:lang w:val="en-US"/>
        </w:rPr>
        <w:t>sqrt</w:t>
      </w:r>
      <w:r w:rsidRPr="00280C24">
        <w:rPr>
          <w:sz w:val="24"/>
          <w:szCs w:val="24"/>
        </w:rPr>
        <w:t>(4-2*</w:t>
      </w:r>
      <w:r w:rsidRPr="00280C24">
        <w:rPr>
          <w:sz w:val="24"/>
          <w:szCs w:val="24"/>
          <w:lang w:val="en-US"/>
        </w:rPr>
        <w:t>xa</w:t>
      </w:r>
      <w:r w:rsidRPr="00280C24">
        <w:rPr>
          <w:sz w:val="24"/>
          <w:szCs w:val="24"/>
        </w:rPr>
        <w:t>+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0^2*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0*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0+4*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0+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0^2-2*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0));%вычисляем вторую координату через выведенное решение</w:t>
      </w:r>
    </w:p>
    <w:p w14:paraId="78149D0D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plot</w:t>
      </w:r>
      <w:r w:rsidRPr="00280C24">
        <w:rPr>
          <w:sz w:val="24"/>
          <w:szCs w:val="24"/>
        </w:rPr>
        <w:t>(</w:t>
      </w:r>
      <w:r w:rsidRPr="00280C24">
        <w:rPr>
          <w:sz w:val="24"/>
          <w:szCs w:val="24"/>
          <w:lang w:val="en-US"/>
        </w:rPr>
        <w:t>xa</w:t>
      </w:r>
      <w:r w:rsidRPr="00280C24">
        <w:rPr>
          <w:sz w:val="24"/>
          <w:szCs w:val="24"/>
        </w:rPr>
        <w:t>,</w:t>
      </w:r>
      <w:r w:rsidRPr="00280C24">
        <w:rPr>
          <w:sz w:val="24"/>
          <w:szCs w:val="24"/>
          <w:lang w:val="en-US"/>
        </w:rPr>
        <w:t>ya</w:t>
      </w:r>
      <w:r w:rsidRPr="00280C24">
        <w:rPr>
          <w:sz w:val="24"/>
          <w:szCs w:val="24"/>
        </w:rPr>
        <w:t>,'</w:t>
      </w:r>
      <w:r w:rsidRPr="00280C24">
        <w:rPr>
          <w:sz w:val="24"/>
          <w:szCs w:val="24"/>
          <w:lang w:val="en-US"/>
        </w:rPr>
        <w:t>k</w:t>
      </w:r>
      <w:r w:rsidRPr="00280C24">
        <w:rPr>
          <w:sz w:val="24"/>
          <w:szCs w:val="24"/>
        </w:rPr>
        <w:t>*'),%рисуем точку на графике</w:t>
      </w:r>
    </w:p>
    <w:p w14:paraId="49DA0691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legend('y(x)','ya(xa)'),</w:t>
      </w:r>
    </w:p>
    <w:p w14:paraId="4C3AB27B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title</w:t>
      </w:r>
      <w:r w:rsidRPr="00280C24">
        <w:rPr>
          <w:sz w:val="24"/>
          <w:szCs w:val="24"/>
        </w:rPr>
        <w:t>('Интегральная кривая'),</w:t>
      </w:r>
    </w:p>
    <w:p w14:paraId="02DDEF4E" w14:textId="77777777" w:rsidR="00280C24" w:rsidRPr="00280C24" w:rsidRDefault="00280C24" w:rsidP="00280C24">
      <w:pPr>
        <w:ind w:firstLine="708"/>
        <w:rPr>
          <w:sz w:val="24"/>
          <w:szCs w:val="24"/>
        </w:rPr>
      </w:pPr>
      <w:r w:rsidRPr="00280C24">
        <w:rPr>
          <w:sz w:val="24"/>
          <w:szCs w:val="24"/>
          <w:lang w:val="en-US"/>
        </w:rPr>
        <w:t>z</w:t>
      </w:r>
      <w:r w:rsidRPr="00280C24">
        <w:rPr>
          <w:sz w:val="24"/>
          <w:szCs w:val="24"/>
        </w:rPr>
        <w:t>=</w:t>
      </w:r>
      <w:r w:rsidRPr="00280C24">
        <w:rPr>
          <w:sz w:val="24"/>
          <w:szCs w:val="24"/>
          <w:lang w:val="en-US"/>
        </w:rPr>
        <w:t>f</w:t>
      </w:r>
      <w:r w:rsidRPr="00280C24">
        <w:rPr>
          <w:sz w:val="24"/>
          <w:szCs w:val="24"/>
        </w:rPr>
        <w:t>(</w:t>
      </w:r>
      <w:r w:rsidRPr="00280C24">
        <w:rPr>
          <w:sz w:val="24"/>
          <w:szCs w:val="24"/>
          <w:lang w:val="en-US"/>
        </w:rPr>
        <w:t>x</w:t>
      </w:r>
      <w:r w:rsidRPr="00280C24">
        <w:rPr>
          <w:sz w:val="24"/>
          <w:szCs w:val="24"/>
        </w:rPr>
        <w:t>',</w:t>
      </w:r>
      <w:r w:rsidRPr="00280C24">
        <w:rPr>
          <w:sz w:val="24"/>
          <w:szCs w:val="24"/>
          <w:lang w:val="en-US"/>
        </w:rPr>
        <w:t>y</w:t>
      </w:r>
      <w:r w:rsidRPr="00280C24">
        <w:rPr>
          <w:sz w:val="24"/>
          <w:szCs w:val="24"/>
        </w:rPr>
        <w:t>);</w:t>
      </w:r>
    </w:p>
    <w:p w14:paraId="173235EA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z0=f(x0,y0);</w:t>
      </w:r>
    </w:p>
    <w:p w14:paraId="7C4B1CC9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figure(4),</w:t>
      </w:r>
    </w:p>
    <w:p w14:paraId="689C4680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plot(y,z,'k',y0,z0,'k*'),</w:t>
      </w:r>
    </w:p>
    <w:p w14:paraId="4E498387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grid on,</w:t>
      </w:r>
    </w:p>
    <w:p w14:paraId="7547A283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xlabel('y'), ylabel('z=dy/dx=f'),</w:t>
      </w:r>
    </w:p>
    <w:p w14:paraId="58327EF0" w14:textId="77777777" w:rsidR="00280C24" w:rsidRP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legend('z(y)','z0(y0)'),</w:t>
      </w:r>
    </w:p>
    <w:p w14:paraId="7FD0CCF1" w14:textId="45E1DD8A" w:rsidR="00280C24" w:rsidRDefault="00280C24" w:rsidP="00280C24">
      <w:pPr>
        <w:ind w:firstLine="708"/>
        <w:rPr>
          <w:sz w:val="24"/>
          <w:szCs w:val="24"/>
          <w:lang w:val="en-US"/>
        </w:rPr>
      </w:pPr>
      <w:r w:rsidRPr="00280C24">
        <w:rPr>
          <w:sz w:val="24"/>
          <w:szCs w:val="24"/>
          <w:lang w:val="en-US"/>
        </w:rPr>
        <w:t>title('Фазовая траектория')</w:t>
      </w:r>
    </w:p>
    <w:p w14:paraId="04FCD0FA" w14:textId="71E9B220" w:rsidR="00280C24" w:rsidRDefault="00280C24" w:rsidP="00280C24">
      <w:pPr>
        <w:ind w:firstLine="708"/>
        <w:rPr>
          <w:sz w:val="24"/>
          <w:szCs w:val="24"/>
          <w:lang w:val="en-US"/>
        </w:rPr>
      </w:pPr>
    </w:p>
    <w:p w14:paraId="2D637561" w14:textId="5B9AD889" w:rsidR="00280C24" w:rsidRDefault="00280C24" w:rsidP="00280C24">
      <w:pPr>
        <w:ind w:firstLine="708"/>
        <w:rPr>
          <w:sz w:val="24"/>
          <w:szCs w:val="24"/>
          <w:lang w:val="en-US"/>
        </w:rPr>
      </w:pPr>
    </w:p>
    <w:p w14:paraId="5E71F8DA" w14:textId="5564B16A" w:rsidR="00280C24" w:rsidRDefault="00280C24" w:rsidP="00280C24">
      <w:pPr>
        <w:ind w:firstLine="708"/>
        <w:rPr>
          <w:sz w:val="24"/>
          <w:szCs w:val="24"/>
          <w:lang w:val="en-US"/>
        </w:rPr>
      </w:pPr>
    </w:p>
    <w:p w14:paraId="12F710C5" w14:textId="2B4B0034" w:rsidR="00280C24" w:rsidRDefault="00280C24" w:rsidP="00280C24">
      <w:pPr>
        <w:ind w:firstLine="708"/>
        <w:rPr>
          <w:sz w:val="24"/>
          <w:szCs w:val="24"/>
          <w:lang w:val="en-US"/>
        </w:rPr>
      </w:pPr>
    </w:p>
    <w:p w14:paraId="77538BED" w14:textId="5B2BF669" w:rsidR="00280C24" w:rsidRDefault="00280C24" w:rsidP="00280C24">
      <w:pPr>
        <w:ind w:firstLine="708"/>
        <w:rPr>
          <w:sz w:val="24"/>
          <w:szCs w:val="24"/>
          <w:lang w:val="en-US"/>
        </w:rPr>
      </w:pPr>
    </w:p>
    <w:p w14:paraId="409908F7" w14:textId="49F9B802" w:rsidR="00280C24" w:rsidRDefault="00280C24" w:rsidP="00280C24">
      <w:pPr>
        <w:ind w:firstLine="708"/>
        <w:rPr>
          <w:sz w:val="24"/>
          <w:szCs w:val="24"/>
          <w:lang w:val="en-US"/>
        </w:rPr>
      </w:pPr>
    </w:p>
    <w:p w14:paraId="0C14FB1F" w14:textId="0FC30DB7" w:rsidR="00280C24" w:rsidRDefault="00280C24" w:rsidP="00280C24">
      <w:pPr>
        <w:ind w:firstLine="708"/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lastRenderedPageBreak/>
        <w:drawing>
          <wp:inline distT="0" distB="0" distL="0" distR="0" wp14:anchorId="01F488DD" wp14:editId="5B2E06AD">
            <wp:extent cx="5314950" cy="38766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8C360" w14:textId="77777777" w:rsidR="00280C24" w:rsidRDefault="00280C24" w:rsidP="00B025F2">
      <w:pPr>
        <w:ind w:firstLine="708"/>
        <w:rPr>
          <w:sz w:val="24"/>
          <w:szCs w:val="24"/>
        </w:rPr>
      </w:pPr>
      <w:r>
        <w:rPr>
          <w:sz w:val="24"/>
          <w:szCs w:val="24"/>
        </w:rPr>
        <w:t>Верность аналитического решения подтверждается тем, что точка лежит на интегральной кривой.</w:t>
      </w:r>
    </w:p>
    <w:p w14:paraId="156020FC" w14:textId="4F6B7145" w:rsidR="0051778B" w:rsidRDefault="00280C24" w:rsidP="00B025F2">
      <w:pPr>
        <w:ind w:firstLine="708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11D001FF" wp14:editId="254B13E3">
            <wp:extent cx="5334000" cy="40290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</w:t>
      </w:r>
    </w:p>
    <w:p w14:paraId="0181BA4F" w14:textId="77777777" w:rsidR="002D42A5" w:rsidRDefault="002D42A5" w:rsidP="00B025F2">
      <w:pPr>
        <w:ind w:firstLine="708"/>
        <w:rPr>
          <w:sz w:val="24"/>
          <w:szCs w:val="24"/>
        </w:rPr>
      </w:pPr>
    </w:p>
    <w:p w14:paraId="5386FD6E" w14:textId="77777777" w:rsidR="002D42A5" w:rsidRDefault="002D42A5" w:rsidP="00B025F2">
      <w:pPr>
        <w:ind w:firstLine="708"/>
        <w:rPr>
          <w:sz w:val="24"/>
          <w:szCs w:val="24"/>
        </w:rPr>
      </w:pPr>
    </w:p>
    <w:p w14:paraId="5278D626" w14:textId="77777777" w:rsidR="002D42A5" w:rsidRDefault="002D42A5" w:rsidP="00B025F2">
      <w:pPr>
        <w:ind w:firstLine="708"/>
        <w:rPr>
          <w:sz w:val="24"/>
          <w:szCs w:val="24"/>
        </w:rPr>
      </w:pPr>
    </w:p>
    <w:p w14:paraId="54AC763B" w14:textId="77777777" w:rsidR="002D42A5" w:rsidRDefault="002D42A5" w:rsidP="00B025F2">
      <w:pPr>
        <w:ind w:firstLine="708"/>
        <w:rPr>
          <w:sz w:val="24"/>
          <w:szCs w:val="24"/>
        </w:rPr>
      </w:pPr>
    </w:p>
    <w:p w14:paraId="033288A8" w14:textId="77777777" w:rsidR="002D42A5" w:rsidRDefault="002D42A5" w:rsidP="00B025F2">
      <w:pPr>
        <w:ind w:firstLine="708"/>
        <w:rPr>
          <w:sz w:val="24"/>
          <w:szCs w:val="24"/>
        </w:rPr>
      </w:pPr>
    </w:p>
    <w:p w14:paraId="5E7CC8D1" w14:textId="77777777" w:rsidR="002D42A5" w:rsidRDefault="002D42A5" w:rsidP="00B025F2">
      <w:pPr>
        <w:ind w:firstLine="708"/>
        <w:rPr>
          <w:sz w:val="24"/>
          <w:szCs w:val="24"/>
        </w:rPr>
      </w:pPr>
    </w:p>
    <w:p w14:paraId="10F96F37" w14:textId="77777777" w:rsidR="002D42A5" w:rsidRDefault="002D42A5" w:rsidP="00B025F2">
      <w:pPr>
        <w:ind w:firstLine="708"/>
        <w:rPr>
          <w:sz w:val="24"/>
          <w:szCs w:val="24"/>
        </w:rPr>
      </w:pPr>
    </w:p>
    <w:p w14:paraId="581A5BE2" w14:textId="77777777" w:rsidR="002D42A5" w:rsidRDefault="002D42A5" w:rsidP="00B025F2">
      <w:pPr>
        <w:ind w:firstLine="708"/>
        <w:rPr>
          <w:sz w:val="24"/>
          <w:szCs w:val="24"/>
        </w:rPr>
      </w:pPr>
    </w:p>
    <w:p w14:paraId="735BC464" w14:textId="77777777" w:rsidR="002D42A5" w:rsidRDefault="002D42A5" w:rsidP="00B025F2">
      <w:pPr>
        <w:ind w:firstLine="708"/>
        <w:rPr>
          <w:sz w:val="24"/>
          <w:szCs w:val="24"/>
        </w:rPr>
      </w:pPr>
    </w:p>
    <w:p w14:paraId="26CB8D51" w14:textId="77777777" w:rsidR="002D42A5" w:rsidRDefault="002D42A5" w:rsidP="00B025F2">
      <w:pPr>
        <w:ind w:firstLine="708"/>
        <w:rPr>
          <w:sz w:val="24"/>
          <w:szCs w:val="24"/>
        </w:rPr>
      </w:pPr>
    </w:p>
    <w:p w14:paraId="13FAB60C" w14:textId="77777777" w:rsidR="002D42A5" w:rsidRDefault="002D42A5" w:rsidP="00B025F2">
      <w:pPr>
        <w:ind w:firstLine="708"/>
        <w:rPr>
          <w:sz w:val="24"/>
          <w:szCs w:val="24"/>
        </w:rPr>
      </w:pPr>
    </w:p>
    <w:p w14:paraId="2BC666C8" w14:textId="77777777" w:rsidR="002D42A5" w:rsidRDefault="002D42A5" w:rsidP="00B025F2">
      <w:pPr>
        <w:ind w:firstLine="708"/>
        <w:rPr>
          <w:sz w:val="24"/>
          <w:szCs w:val="24"/>
        </w:rPr>
      </w:pPr>
    </w:p>
    <w:p w14:paraId="455EABC9" w14:textId="77777777" w:rsidR="002D42A5" w:rsidRDefault="002D42A5" w:rsidP="00B025F2">
      <w:pPr>
        <w:ind w:firstLine="708"/>
        <w:rPr>
          <w:sz w:val="24"/>
          <w:szCs w:val="24"/>
        </w:rPr>
      </w:pPr>
    </w:p>
    <w:p w14:paraId="4ABA29C4" w14:textId="77777777" w:rsidR="002D42A5" w:rsidRDefault="002D42A5" w:rsidP="00B025F2">
      <w:pPr>
        <w:ind w:firstLine="708"/>
        <w:rPr>
          <w:sz w:val="24"/>
          <w:szCs w:val="24"/>
        </w:rPr>
      </w:pPr>
    </w:p>
    <w:p w14:paraId="72EE0AC9" w14:textId="77777777" w:rsidR="002D42A5" w:rsidRDefault="002D42A5" w:rsidP="00B025F2">
      <w:pPr>
        <w:ind w:firstLine="708"/>
        <w:rPr>
          <w:sz w:val="24"/>
          <w:szCs w:val="24"/>
        </w:rPr>
      </w:pPr>
    </w:p>
    <w:p w14:paraId="4CA2277E" w14:textId="77777777" w:rsidR="002D42A5" w:rsidRDefault="002D42A5" w:rsidP="00B025F2">
      <w:pPr>
        <w:ind w:firstLine="708"/>
        <w:rPr>
          <w:sz w:val="24"/>
          <w:szCs w:val="24"/>
        </w:rPr>
      </w:pPr>
    </w:p>
    <w:p w14:paraId="41BE2910" w14:textId="77777777" w:rsidR="002D42A5" w:rsidRDefault="002D42A5" w:rsidP="00B025F2">
      <w:pPr>
        <w:ind w:firstLine="708"/>
        <w:rPr>
          <w:sz w:val="24"/>
          <w:szCs w:val="24"/>
        </w:rPr>
      </w:pPr>
    </w:p>
    <w:p w14:paraId="67E542B3" w14:textId="745D7E2B" w:rsidR="00280C24" w:rsidRPr="002D42A5" w:rsidRDefault="00280C24" w:rsidP="00B025F2">
      <w:pPr>
        <w:ind w:firstLine="708"/>
        <w:rPr>
          <w:sz w:val="24"/>
          <w:szCs w:val="24"/>
          <w:lang w:val="en-US"/>
        </w:rPr>
      </w:pPr>
      <w:r>
        <w:rPr>
          <w:sz w:val="24"/>
          <w:szCs w:val="24"/>
        </w:rPr>
        <w:t>Задача</w:t>
      </w:r>
      <w:r w:rsidRPr="00280C24">
        <w:rPr>
          <w:sz w:val="24"/>
          <w:szCs w:val="24"/>
          <w:lang w:val="en-US"/>
        </w:rPr>
        <w:t xml:space="preserve"> 2) </w:t>
      </w:r>
      <w:r w:rsidRPr="002D42A5">
        <w:rPr>
          <w:sz w:val="24"/>
          <w:szCs w:val="24"/>
          <w:lang w:val="en-US"/>
        </w:rPr>
        <w:t>A(1,1)=-5, A(1,2)=-4, A(2,1)=5, A(2,2)=-4.</w:t>
      </w:r>
    </w:p>
    <w:p w14:paraId="3B7CC6C3" w14:textId="2FB1DDC9" w:rsidR="00280C24" w:rsidRDefault="002D42A5" w:rsidP="00B025F2">
      <w:pPr>
        <w:ind w:firstLine="708"/>
      </w:pPr>
      <w:r w:rsidRPr="004F3D4E">
        <w:rPr>
          <w:position w:val="-4"/>
        </w:rPr>
        <w:object w:dxaOrig="6060" w:dyaOrig="5420" w14:anchorId="1DDCD76E">
          <v:shape id="_x0000_i1062" type="#_x0000_t75" style="width:302.95pt;height:271.15pt" o:ole="">
            <v:imagedata r:id="rId12" o:title=""/>
          </v:shape>
          <o:OLEObject Type="Embed" ProgID="Equation.DSMT4" ShapeID="_x0000_i1062" DrawAspect="Content" ObjectID="_1735034369" r:id="rId13"/>
        </w:object>
      </w:r>
    </w:p>
    <w:p w14:paraId="55962203" w14:textId="6E910011" w:rsidR="002D42A5" w:rsidRDefault="00091457" w:rsidP="00B025F2">
      <w:pPr>
        <w:ind w:firstLine="708"/>
        <w:rPr>
          <w:sz w:val="24"/>
          <w:szCs w:val="24"/>
          <w:lang w:val="en-US"/>
        </w:rPr>
      </w:pPr>
      <w:r w:rsidRPr="004F3D4E">
        <w:rPr>
          <w:position w:val="-12"/>
        </w:rPr>
        <w:object w:dxaOrig="3260" w:dyaOrig="380" w14:anchorId="3D6BE084">
          <v:shape id="_x0000_i1068" type="#_x0000_t75" style="width:162.7pt;height:18.7pt" o:ole="">
            <v:imagedata r:id="rId14" o:title=""/>
          </v:shape>
          <o:OLEObject Type="Embed" ProgID="Equation.DSMT4" ShapeID="_x0000_i1068" DrawAspect="Content" ObjectID="_1735034370" r:id="rId15"/>
        </w:object>
      </w:r>
    </w:p>
    <w:p w14:paraId="5646E320" w14:textId="56F58D74" w:rsidR="00091457" w:rsidRDefault="00091457" w:rsidP="00B025F2">
      <w:pPr>
        <w:ind w:firstLine="708"/>
      </w:pPr>
      <w:r w:rsidRPr="004F3D4E">
        <w:rPr>
          <w:position w:val="-28"/>
        </w:rPr>
        <w:object w:dxaOrig="5520" w:dyaOrig="680" w14:anchorId="38F2D581">
          <v:shape id="_x0000_i1067" type="#_x0000_t75" style="width:275.85pt;height:33.65pt" o:ole="">
            <v:imagedata r:id="rId16" o:title=""/>
          </v:shape>
          <o:OLEObject Type="Embed" ProgID="Equation.DSMT4" ShapeID="_x0000_i1067" DrawAspect="Content" ObjectID="_1735034371" r:id="rId17"/>
        </w:object>
      </w:r>
    </w:p>
    <w:p w14:paraId="7AA8A887" w14:textId="5B00CF72" w:rsidR="00EE578E" w:rsidRPr="00EE578E" w:rsidRDefault="00EE578E" w:rsidP="00B025F2">
      <w:pPr>
        <w:ind w:firstLine="708"/>
        <w:rPr>
          <w:sz w:val="24"/>
          <w:szCs w:val="24"/>
          <w:lang w:val="en-US"/>
        </w:rPr>
      </w:pPr>
    </w:p>
    <w:sectPr w:rsidR="00EE578E" w:rsidRPr="00EE57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50EE"/>
    <w:rsid w:val="00091457"/>
    <w:rsid w:val="00122CD9"/>
    <w:rsid w:val="002148F7"/>
    <w:rsid w:val="00280C24"/>
    <w:rsid w:val="002D42A5"/>
    <w:rsid w:val="003D6AB3"/>
    <w:rsid w:val="00433C7B"/>
    <w:rsid w:val="004550EE"/>
    <w:rsid w:val="0051778B"/>
    <w:rsid w:val="00A4084F"/>
    <w:rsid w:val="00A628CA"/>
    <w:rsid w:val="00B025F2"/>
    <w:rsid w:val="00C96A5D"/>
    <w:rsid w:val="00D71B9A"/>
    <w:rsid w:val="00EE578E"/>
    <w:rsid w:val="00F26BC2"/>
    <w:rsid w:val="00F40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36C6D7"/>
  <w15:chartTrackingRefBased/>
  <w15:docId w15:val="{87A9F5D7-9DF6-4564-AFF9-B3FD4672A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148F7"/>
    <w:pPr>
      <w:tabs>
        <w:tab w:val="center" w:pos="4680"/>
        <w:tab w:val="right" w:pos="9360"/>
      </w:tabs>
    </w:pPr>
    <w:rPr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2148F7"/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52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92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ур Захаркин</dc:creator>
  <cp:keywords/>
  <dc:description/>
  <cp:lastModifiedBy>Артур Захаркин</cp:lastModifiedBy>
  <cp:revision>2</cp:revision>
  <dcterms:created xsi:type="dcterms:W3CDTF">2023-01-12T06:12:00Z</dcterms:created>
  <dcterms:modified xsi:type="dcterms:W3CDTF">2023-01-12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